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B259B2" w14:textId="3A345844" w:rsidR="00C21288" w:rsidRPr="00D95F44" w:rsidRDefault="00D95F44" w:rsidP="001461B2">
      <w:pPr>
        <w:spacing w:after="0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D95F44">
        <w:rPr>
          <w:rFonts w:ascii="Times New Roman" w:hAnsi="Times New Roman" w:cs="Times New Roman"/>
          <w:b/>
          <w:bCs/>
          <w:color w:val="FF0000"/>
          <w:sz w:val="28"/>
          <w:szCs w:val="28"/>
        </w:rPr>
        <w:t>TUẦN</w:t>
      </w:r>
      <w:r w:rsidR="006310D6" w:rsidRPr="00D95F44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12: </w:t>
      </w:r>
      <w:r w:rsidR="00D25C4C" w:rsidRPr="00D95F44">
        <w:rPr>
          <w:rFonts w:ascii="Times New Roman" w:hAnsi="Times New Roman" w:cs="Times New Roman"/>
          <w:b/>
          <w:bCs/>
          <w:color w:val="FF0000"/>
          <w:sz w:val="28"/>
          <w:szCs w:val="28"/>
        </w:rPr>
        <w:t>PHÉP CỘNG, PHÉP TRỪ TRONG TẬP HỢP SỐ NGUYÊN</w:t>
      </w:r>
    </w:p>
    <w:p w14:paraId="0B081E88" w14:textId="129BEB62" w:rsidR="006310D6" w:rsidRPr="002B5D5E" w:rsidRDefault="006310D6" w:rsidP="001461B2">
      <w:pPr>
        <w:spacing w:after="0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r w:rsidRPr="002B5D5E">
        <w:rPr>
          <w:rFonts w:ascii="Times New Roman" w:hAnsi="Times New Roman" w:cs="Times New Roman"/>
          <w:b/>
          <w:bCs/>
          <w:color w:val="0000FF"/>
          <w:sz w:val="28"/>
          <w:szCs w:val="28"/>
        </w:rPr>
        <w:t>Tiết 1: Phép cộng số nguyên</w:t>
      </w:r>
    </w:p>
    <w:p w14:paraId="0A019B75" w14:textId="77777777" w:rsidR="00D25C4C" w:rsidRPr="00455289" w:rsidRDefault="00D25C4C" w:rsidP="001461B2">
      <w:pPr>
        <w:spacing w:after="0"/>
        <w:rPr>
          <w:rFonts w:ascii="Times New Roman" w:eastAsia=".VnTime" w:hAnsi="Times New Roman" w:cs="Times New Roman"/>
          <w:sz w:val="28"/>
          <w:szCs w:val="28"/>
          <w:lang w:val="nl-NL"/>
        </w:rPr>
      </w:pPr>
      <w:r w:rsidRPr="00455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1: </w:t>
      </w:r>
      <w:r w:rsidRPr="00455289">
        <w:rPr>
          <w:rFonts w:ascii="Times New Roman" w:eastAsia=".VnTime" w:hAnsi="Times New Roman" w:cs="Times New Roman"/>
          <w:iCs/>
          <w:sz w:val="28"/>
          <w:szCs w:val="28"/>
          <w:lang w:val="nl-NL"/>
        </w:rPr>
        <w:t>T</w:t>
      </w:r>
      <w:r w:rsidRPr="00455289">
        <w:rPr>
          <w:rFonts w:ascii="Times New Roman" w:eastAsia=".VnTime" w:hAnsi="Times New Roman" w:cs="Times New Roman"/>
          <w:sz w:val="28"/>
          <w:szCs w:val="28"/>
          <w:lang w:val="nl-NL"/>
        </w:rPr>
        <w:t>hực hiện các phép tính sau đâ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2"/>
        <w:gridCol w:w="4665"/>
      </w:tblGrid>
      <w:tr w:rsidR="00D25C4C" w:rsidRPr="00455289" w14:paraId="14E34B1B" w14:textId="77777777" w:rsidTr="001461B2">
        <w:trPr>
          <w:trHeight w:val="2456"/>
        </w:trPr>
        <w:tc>
          <w:tcPr>
            <w:tcW w:w="4662" w:type="dxa"/>
          </w:tcPr>
          <w:p w14:paraId="7AB57E9D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>1. Cộng 2 số nguyên cùng dấu</w:t>
            </w:r>
          </w:p>
          <w:p w14:paraId="1FC74632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a) </w:t>
            </w:r>
            <w:r w:rsidRPr="00455289">
              <w:rPr>
                <w:rFonts w:ascii="Times New Roman" w:eastAsia=".VnTime" w:hAnsi="Times New Roman" w:cs="Times New Roman"/>
                <w:bCs/>
                <w:position w:val="-6"/>
                <w:sz w:val="28"/>
                <w:szCs w:val="28"/>
              </w:rPr>
              <w:object w:dxaOrig="1260" w:dyaOrig="279" w14:anchorId="6830BB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35pt;height:14.4pt" o:ole="">
                  <v:imagedata r:id="rId8" o:title=""/>
                </v:shape>
                <o:OLEObject Type="Embed" ProgID="Equation.DSMT4" ShapeID="_x0000_i1025" DrawAspect="Content" ObjectID="_1717054897" r:id="rId9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3ADCBB10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>b)</w:t>
            </w:r>
            <w:r w:rsidRPr="00455289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1780" w:dyaOrig="440" w14:anchorId="30852510">
                <v:shape id="_x0000_i1026" type="#_x0000_t75" style="width:88.7pt;height:21.9pt" o:ole="">
                  <v:imagedata r:id="rId10" o:title=""/>
                </v:shape>
                <o:OLEObject Type="Embed" ProgID="Equation.DSMT4" ShapeID="_x0000_i1026" DrawAspect="Content" ObjectID="_1717054898" r:id="rId11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410138EB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c) </w:t>
            </w:r>
            <w:r w:rsidRPr="00455289">
              <w:rPr>
                <w:rFonts w:ascii="Times New Roman" w:eastAsia=".VnTime" w:hAnsi="Times New Roman" w:cs="Times New Roman"/>
                <w:bCs/>
                <w:position w:val="-6"/>
                <w:sz w:val="28"/>
                <w:szCs w:val="28"/>
              </w:rPr>
              <w:object w:dxaOrig="960" w:dyaOrig="279" w14:anchorId="7EEB9EE4">
                <v:shape id="_x0000_i1027" type="#_x0000_t75" style="width:47.8pt;height:14.4pt" o:ole="">
                  <v:imagedata r:id="rId12" o:title=""/>
                </v:shape>
                <o:OLEObject Type="Embed" ProgID="Equation.DSMT4" ShapeID="_x0000_i1027" DrawAspect="Content" ObjectID="_1717054899" r:id="rId13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66F15C9F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d) </w:t>
            </w:r>
            <w:bookmarkStart w:id="0" w:name="MTBlankEqn"/>
            <w:r w:rsidRPr="00455289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1500" w:dyaOrig="320" w14:anchorId="303B86FE">
                <v:shape id="_x0000_i1028" type="#_x0000_t75" style="width:75.45pt;height:16.15pt" o:ole="">
                  <v:imagedata r:id="rId14" o:title=""/>
                </v:shape>
                <o:OLEObject Type="Embed" ProgID="Equation.DSMT4" ShapeID="_x0000_i1028" DrawAspect="Content" ObjectID="_1717054900" r:id="rId15"/>
              </w:object>
            </w:r>
            <w:bookmarkEnd w:id="0"/>
          </w:p>
          <w:p w14:paraId="132188A5" w14:textId="4F9F00D5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e) </w:t>
            </w:r>
            <w:r w:rsidRPr="00455289">
              <w:rPr>
                <w:rFonts w:ascii="Times New Roman" w:eastAsia=".VnTime" w:hAnsi="Times New Roman" w:cs="Times New Roman"/>
                <w:bCs/>
                <w:position w:val="-10"/>
                <w:sz w:val="28"/>
                <w:szCs w:val="28"/>
              </w:rPr>
              <w:object w:dxaOrig="1500" w:dyaOrig="320" w14:anchorId="76B682FB">
                <v:shape id="_x0000_i1029" type="#_x0000_t75" style="width:75.45pt;height:16.15pt" o:ole="">
                  <v:imagedata r:id="rId16" o:title=""/>
                </v:shape>
                <o:OLEObject Type="Embed" ProgID="Equation.DSMT4" ShapeID="_x0000_i1029" DrawAspect="Content" ObjectID="_1717054901" r:id="rId17"/>
              </w:object>
            </w:r>
          </w:p>
        </w:tc>
        <w:tc>
          <w:tcPr>
            <w:tcW w:w="4665" w:type="dxa"/>
          </w:tcPr>
          <w:p w14:paraId="0883D798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2. Cộng 2 số nguyên khác dấu</w:t>
            </w:r>
          </w:p>
          <w:p w14:paraId="44F297CB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180" w:dyaOrig="440" w14:anchorId="52CBC6AD">
                <v:shape id="_x0000_i1030" type="#_x0000_t75" style="width:58.75pt;height:21.9pt" o:ole="">
                  <v:imagedata r:id="rId18" o:title=""/>
                </v:shape>
                <o:OLEObject Type="Embed" ProgID="Equation.DSMT4" ShapeID="_x0000_i1030" DrawAspect="Content" ObjectID="_1717054902" r:id="rId19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29B61BB7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180" w:dyaOrig="440" w14:anchorId="6E91BF79">
                <v:shape id="_x0000_i1031" type="#_x0000_t75" style="width:58.75pt;height:21.9pt" o:ole="">
                  <v:imagedata r:id="rId20" o:title=""/>
                </v:shape>
                <o:OLEObject Type="Embed" ProgID="Equation.DSMT4" ShapeID="_x0000_i1031" DrawAspect="Content" ObjectID="_1717054903" r:id="rId21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4A521492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280" w:dyaOrig="440" w14:anchorId="686B82FC">
                <v:shape id="_x0000_i1032" type="#_x0000_t75" style="width:63.95pt;height:21.9pt" o:ole="">
                  <v:imagedata r:id="rId22" o:title=""/>
                </v:shape>
                <o:OLEObject Type="Embed" ProgID="Equation.DSMT4" ShapeID="_x0000_i1032" DrawAspect="Content" ObjectID="_1717054904" r:id="rId23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49EBFDC1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d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640" w:dyaOrig="440" w14:anchorId="7F8CEB77">
                <v:shape id="_x0000_i1033" type="#_x0000_t75" style="width:82.35pt;height:21.9pt" o:ole="">
                  <v:imagedata r:id="rId24" o:title=""/>
                </v:shape>
                <o:OLEObject Type="Embed" ProgID="Equation.DSMT4" ShapeID="_x0000_i1033" DrawAspect="Content" ObjectID="_1717054905" r:id="rId25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340A942D" w14:textId="08E34AB2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600" w:dyaOrig="440" w14:anchorId="5C321FFA">
                <v:shape id="_x0000_i1034" type="#_x0000_t75" style="width:80.05pt;height:21.9pt" o:ole="">
                  <v:imagedata r:id="rId26" o:title=""/>
                </v:shape>
                <o:OLEObject Type="Embed" ProgID="Equation.DSMT4" ShapeID="_x0000_i1034" DrawAspect="Content" ObjectID="_1717054906" r:id="rId27"/>
              </w:object>
            </w:r>
          </w:p>
        </w:tc>
      </w:tr>
    </w:tbl>
    <w:p w14:paraId="0D18B445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ực hiện phép tính</w:t>
      </w:r>
    </w:p>
    <w:p w14:paraId="325EF87A" w14:textId="6AE37107" w:rsidR="00D25C4C" w:rsidRPr="00455289" w:rsidRDefault="00D25C4C" w:rsidP="001461B2">
      <w:pPr>
        <w:spacing w:after="0"/>
        <w:rPr>
          <w:rFonts w:ascii="Times New Roman" w:eastAsia=".VnTime" w:hAnsi="Times New Roman" w:cs="Times New Roman"/>
          <w:sz w:val="28"/>
          <w:szCs w:val="28"/>
        </w:rPr>
      </w:pP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1650" w:dyaOrig="450" w14:anchorId="2E564CB3">
          <v:shape id="_x0000_i1035" type="#_x0000_t75" style="width:82.95pt;height:22.45pt" o:ole="">
            <v:imagedata r:id="rId28" o:title=""/>
          </v:shape>
          <o:OLEObject Type="Embed" ProgID="Equation.DSMT4" ShapeID="_x0000_i1035" DrawAspect="Content" ObjectID="_1717054907" r:id="rId29"/>
        </w:object>
      </w: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2930" w:dyaOrig="450" w14:anchorId="3FC94199">
          <v:shape id="_x0000_i1036" type="#_x0000_t75" style="width:146.3pt;height:22.45pt" o:ole="">
            <v:imagedata r:id="rId30" o:title=""/>
          </v:shape>
          <o:OLEObject Type="Embed" ProgID="Equation.DSMT4" ShapeID="_x0000_i1036" DrawAspect="Content" ObjectID="_1717054908" r:id="rId31"/>
        </w:object>
      </w:r>
    </w:p>
    <w:p w14:paraId="424B7447" w14:textId="4F99F9B9" w:rsidR="00D25C4C" w:rsidRPr="00455289" w:rsidRDefault="00D25C4C" w:rsidP="001461B2">
      <w:pPr>
        <w:spacing w:after="0"/>
        <w:rPr>
          <w:rFonts w:ascii="Times New Roman" w:eastAsia=".VnTime" w:hAnsi="Times New Roman" w:cs="Times New Roman"/>
          <w:sz w:val="28"/>
          <w:szCs w:val="28"/>
        </w:rPr>
      </w:pP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2530" w:dyaOrig="450" w14:anchorId="26E66ADE">
          <v:shape id="_x0000_i1037" type="#_x0000_t75" style="width:126.7pt;height:22.45pt" o:ole="">
            <v:imagedata r:id="rId32" o:title=""/>
          </v:shape>
          <o:OLEObject Type="Embed" ProgID="Equation.DSMT4" ShapeID="_x0000_i1037" DrawAspect="Content" ObjectID="_1717054909" r:id="rId33"/>
        </w:object>
      </w: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color w:val="000000" w:themeColor="text1"/>
          <w:position w:val="-16"/>
          <w:sz w:val="28"/>
          <w:szCs w:val="28"/>
        </w:rPr>
        <w:object w:dxaOrig="3180" w:dyaOrig="450" w14:anchorId="709E89C8">
          <v:shape id="_x0000_i1038" type="#_x0000_t75" style="width:159.55pt;height:22.45pt" o:ole="">
            <v:imagedata r:id="rId34" o:title=""/>
          </v:shape>
          <o:OLEObject Type="Embed" ProgID="Equation.DSMT4" ShapeID="_x0000_i1038" DrawAspect="Content" ObjectID="_1717054910" r:id="rId35"/>
        </w:objec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37B166C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408F7EF0">
          <v:shape id="_x0000_i1039" type="#_x0000_t75" style="width:10.95pt;height:10.95pt" o:ole="">
            <v:imagedata r:id="rId36" o:title=""/>
          </v:shape>
          <o:OLEObject Type="Embed" ProgID="Equation.DSMT4" ShapeID="_x0000_i1039" DrawAspect="Content" ObjectID="_1717054911" r:id="rId37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78195DFA" w14:textId="5CF2F699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530" w:dyaOrig="310" w14:anchorId="5C058A70">
          <v:shape id="_x0000_i1040" type="#_x0000_t75" style="width:76.05pt;height:16.15pt" o:ole="">
            <v:imagedata r:id="rId38" o:title=""/>
          </v:shape>
          <o:OLEObject Type="Embed" ProgID="Equation.DSMT4" ShapeID="_x0000_i1040" DrawAspect="Content" ObjectID="_1717054912" r:id="rId39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4"/>
          <w:sz w:val="28"/>
          <w:szCs w:val="28"/>
          <w:lang w:val="en-US"/>
        </w:rPr>
        <w:object w:dxaOrig="1380" w:dyaOrig="390" w14:anchorId="5B9CCEF1">
          <v:shape id="_x0000_i1041" type="#_x0000_t75" style="width:68.55pt;height:19pt" o:ole="">
            <v:imagedata r:id="rId40" o:title=""/>
          </v:shape>
          <o:OLEObject Type="Embed" ProgID="Equation.DSMT4" ShapeID="_x0000_i1041" DrawAspect="Content" ObjectID="_1717054913" r:id="rId41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</w:p>
    <w:p w14:paraId="02A1DC15" w14:textId="3C3649EC" w:rsidR="006310D6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520" w:dyaOrig="320" w14:anchorId="29BBCEBD">
          <v:shape id="_x0000_i1042" type="#_x0000_t75" style="width:76.05pt;height:16.15pt" o:ole="">
            <v:imagedata r:id="rId42" o:title=""/>
          </v:shape>
          <o:OLEObject Type="Embed" ProgID="Equation.DSMT4" ShapeID="_x0000_i1042" DrawAspect="Content" ObjectID="_1717054914" r:id="rId43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/>
          <w:bCs/>
          <w:position w:val="-10"/>
          <w:sz w:val="28"/>
          <w:szCs w:val="28"/>
        </w:rPr>
        <w:object w:dxaOrig="1579" w:dyaOrig="320" w14:anchorId="24F704AD">
          <v:shape id="_x0000_i1043" type="#_x0000_t75" style="width:78.35pt;height:16.15pt" o:ole="">
            <v:imagedata r:id="rId44" o:title=""/>
          </v:shape>
          <o:OLEObject Type="Embed" ProgID="Equation.DSMT4" ShapeID="_x0000_i1043" DrawAspect="Content" ObjectID="_1717054915" r:id="rId45"/>
        </w:object>
      </w:r>
    </w:p>
    <w:p w14:paraId="3CB0767C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1E62E555" w14:textId="77777777" w:rsidR="00D25C4C" w:rsidRPr="00455289" w:rsidRDefault="00D25C4C" w:rsidP="001461B2">
      <w:pPr>
        <w:spacing w:after="0"/>
        <w:ind w:firstLine="29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a)  </w:t>
      </w:r>
      <w:r w:rsidRPr="00455289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4800" w:dyaOrig="290" w14:anchorId="71158EE0">
          <v:shape id="_x0000_i1044" type="#_x0000_t75" style="width:240.2pt;height:14.4pt" o:ole="">
            <v:imagedata r:id="rId46" o:title=""/>
          </v:shape>
          <o:OLEObject Type="Embed" ProgID="Equation.DSMT4" ShapeID="_x0000_i1044" DrawAspect="Content" ObjectID="_1717054916" r:id="rId47"/>
        </w:object>
      </w:r>
    </w:p>
    <w:p w14:paraId="2F369271" w14:textId="022B1456" w:rsidR="00D25C4C" w:rsidRPr="00455289" w:rsidRDefault="00D25C4C" w:rsidP="001461B2">
      <w:pPr>
        <w:spacing w:after="0"/>
        <w:ind w:firstLine="29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455289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2500" w:dyaOrig="480" w14:anchorId="6317196A">
          <v:shape id="_x0000_i1045" type="#_x0000_t75" style="width:125pt;height:24.2pt" o:ole="">
            <v:imagedata r:id="rId48" o:title=""/>
          </v:shape>
          <o:OLEObject Type="Embed" ProgID="Equation.DSMT4" ShapeID="_x0000_i1045" DrawAspect="Content" ObjectID="_1717054917" r:id="rId49"/>
        </w:object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position w:val="-22"/>
          <w:sz w:val="28"/>
          <w:szCs w:val="28"/>
        </w:rPr>
        <w:object w:dxaOrig="2680" w:dyaOrig="560" w14:anchorId="0836E309">
          <v:shape id="_x0000_i1046" type="#_x0000_t75" style="width:133.65pt;height:27.65pt" o:ole="">
            <v:imagedata r:id="rId50" o:title=""/>
          </v:shape>
          <o:OLEObject Type="Embed" ProgID="Equation.DSMT4" ShapeID="_x0000_i1046" DrawAspect="Content" ObjectID="_1717054918" r:id="rId51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75FF1716" w14:textId="77777777" w:rsidR="00D25C4C" w:rsidRPr="002B5D5E" w:rsidRDefault="00D25C4C" w:rsidP="001461B2">
      <w:pPr>
        <w:spacing w:after="0" w:line="276" w:lineRule="auto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r w:rsidRPr="002B5D5E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Tiết 2: </w:t>
      </w:r>
      <w:r w:rsidRPr="002B5D5E">
        <w:rPr>
          <w:rFonts w:ascii="Times New Roman" w:hAnsi="Times New Roman" w:cs="Times New Roman"/>
          <w:b/>
          <w:bCs/>
          <w:color w:val="0000FF"/>
          <w:sz w:val="28"/>
          <w:szCs w:val="28"/>
        </w:rPr>
        <w:t>Phép trừ hai số nguyên</w:t>
      </w:r>
    </w:p>
    <w:p w14:paraId="2A314DB3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1:</w:t>
      </w:r>
      <w:r w:rsidRPr="00455289">
        <w:rPr>
          <w:rFonts w:ascii="Times New Roman" w:hAnsi="Times New Roman"/>
          <w:sz w:val="28"/>
          <w:szCs w:val="28"/>
        </w:rPr>
        <w:t xml:space="preserve"> Điền số thích hợp vào ô trống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D25C4C" w:rsidRPr="00455289" w14:paraId="4A8368A7" w14:textId="77777777" w:rsidTr="00857E1A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7EA4F8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 w14:anchorId="1AA2A5BB">
                <v:shape id="_x0000_i1047" type="#_x0000_t75" style="width:10.95pt;height:10.95pt" o:ole="">
                  <v:imagedata r:id="rId52" o:title=""/>
                </v:shape>
                <o:OLEObject Type="Embed" ProgID="Equation.DSMT4" ShapeID="_x0000_i1047" DrawAspect="Content" ObjectID="_1717054919" r:id="rId53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B88DF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20" w:dyaOrig="279" w14:anchorId="6CBCBE0A">
                <v:shape id="_x0000_i1048" type="#_x0000_t75" style="width:16.15pt;height:14.4pt" o:ole="">
                  <v:imagedata r:id="rId54" o:title=""/>
                </v:shape>
                <o:OLEObject Type="Embed" ProgID="Equation.DSMT4" ShapeID="_x0000_i1048" DrawAspect="Content" ObjectID="_1717054920" r:id="rId5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0EB77D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A22682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 w14:anchorId="1FD36DEF">
                <v:shape id="_x0000_i1049" type="#_x0000_t75" style="width:21.9pt;height:14.4pt" o:ole="">
                  <v:imagedata r:id="rId56" o:title=""/>
                </v:shape>
                <o:OLEObject Type="Embed" ProgID="Equation.DSMT4" ShapeID="_x0000_i1049" DrawAspect="Content" ObjectID="_1717054921" r:id="rId57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ABF283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25C4C" w:rsidRPr="00455289" w14:paraId="00D19352" w14:textId="77777777" w:rsidTr="00857E1A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52A48A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50" w:dyaOrig="220" w14:anchorId="0D2D3DAC">
                <v:shape id="_x0000_i1050" type="#_x0000_t75" style="width:17.3pt;height:10.95pt" o:ole="">
                  <v:imagedata r:id="rId58" o:title=""/>
                </v:shape>
                <o:OLEObject Type="Embed" ProgID="Equation.DSMT4" ShapeID="_x0000_i1050" DrawAspect="Content" ObjectID="_1717054922" r:id="rId59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EFBC1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8CE8BE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90" w14:anchorId="1BA3ACC7">
                <v:shape id="_x0000_i1051" type="#_x0000_t75" style="width:10.95pt;height:14.4pt" o:ole="">
                  <v:imagedata r:id="rId60" o:title=""/>
                </v:shape>
                <o:OLEObject Type="Embed" ProgID="Equation.DSMT4" ShapeID="_x0000_i1051" DrawAspect="Content" ObjectID="_1717054923" r:id="rId61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C97B65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F9846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20" w14:anchorId="71281818">
                <v:shape id="_x0000_i1052" type="#_x0000_t75" style="width:31.7pt;height:16.15pt" o:ole="">
                  <v:imagedata r:id="rId62" o:title=""/>
                </v:shape>
                <o:OLEObject Type="Embed" ProgID="Equation.DSMT4" ShapeID="_x0000_i1052" DrawAspect="Content" ObjectID="_1717054924" r:id="rId63"/>
              </w:object>
            </w:r>
          </w:p>
        </w:tc>
      </w:tr>
    </w:tbl>
    <w:p w14:paraId="169D71F9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ực hiện phép tính</w:t>
      </w:r>
    </w:p>
    <w:p w14:paraId="363D0DF8" w14:textId="4CB501D6" w:rsidR="00D25C4C" w:rsidRPr="00455289" w:rsidRDefault="00D25C4C" w:rsidP="001461B2">
      <w:pPr>
        <w:tabs>
          <w:tab w:val="left" w:pos="720"/>
          <w:tab w:val="left" w:pos="1440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550" w:dyaOrig="430" w14:anchorId="35670218">
          <v:shape id="_x0000_i1053" type="#_x0000_t75" style="width:77.75pt;height:21.9pt" o:ole="">
            <v:imagedata r:id="rId64" o:title=""/>
          </v:shape>
          <o:OLEObject Type="Embed" ProgID="Equation.DSMT4" ShapeID="_x0000_i1053" DrawAspect="Content" ObjectID="_1717054925" r:id="rId65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840" w:dyaOrig="430" w14:anchorId="4BC8267D">
          <v:shape id="_x0000_i1054" type="#_x0000_t75" style="width:91.6pt;height:21.9pt" o:ole="">
            <v:imagedata r:id="rId66" o:title=""/>
          </v:shape>
          <o:OLEObject Type="Embed" ProgID="Equation.DSMT4" ShapeID="_x0000_i1054" DrawAspect="Content" ObjectID="_1717054926" r:id="rId67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5A63F5D" w14:textId="1436B53C" w:rsidR="00D25C4C" w:rsidRPr="00455289" w:rsidRDefault="00D25C4C" w:rsidP="001461B2">
      <w:pPr>
        <w:tabs>
          <w:tab w:val="left" w:pos="720"/>
          <w:tab w:val="left" w:pos="1440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1150" w:dyaOrig="400" w14:anchorId="58796618">
          <v:shape id="_x0000_i1055" type="#_x0000_t75" style="width:57.6pt;height:19.6pt" o:ole="">
            <v:imagedata r:id="rId68" o:title=""/>
          </v:shape>
          <o:OLEObject Type="Embed" ProgID="Equation.DSMT4" ShapeID="_x0000_i1055" DrawAspect="Content" ObjectID="_1717054927" r:id="rId69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4"/>
          <w:sz w:val="28"/>
          <w:szCs w:val="28"/>
        </w:rPr>
        <w:object w:dxaOrig="1230" w:dyaOrig="250" w14:anchorId="444E9B02">
          <v:shape id="_x0000_i1056" type="#_x0000_t75" style="width:61.05pt;height:12.65pt" o:ole="">
            <v:imagedata r:id="rId70" o:title=""/>
          </v:shape>
          <o:OLEObject Type="Embed" ProgID="Equation.DSMT4" ShapeID="_x0000_i1056" DrawAspect="Content" ObjectID="_1717054928" r:id="rId71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AB8B228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318E1938">
          <v:shape id="_x0000_i1057" type="#_x0000_t75" style="width:10.95pt;height:10.95pt" o:ole="">
            <v:imagedata r:id="rId36" o:title=""/>
          </v:shape>
          <o:OLEObject Type="Embed" ProgID="Equation.DSMT4" ShapeID="_x0000_i1057" DrawAspect="Content" ObjectID="_1717054929" r:id="rId72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2168A893" w14:textId="74DDCC94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1230" w:dyaOrig="290" w14:anchorId="336A3C41">
          <v:shape id="_x0000_i1058" type="#_x0000_t75" style="width:61.05pt;height:14.4pt" o:ole="">
            <v:imagedata r:id="rId73" o:title=""/>
          </v:shape>
          <o:OLEObject Type="Embed" ProgID="Equation.DSMT4" ShapeID="_x0000_i1058" DrawAspect="Content" ObjectID="_1717054930" r:id="rId74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860" w:dyaOrig="430" w14:anchorId="0D966B53">
          <v:shape id="_x0000_i1059" type="#_x0000_t75" style="width:93.3pt;height:21.9pt" o:ole="">
            <v:imagedata r:id="rId75" o:title=""/>
          </v:shape>
          <o:OLEObject Type="Embed" ProgID="Equation.DSMT4" ShapeID="_x0000_i1059" DrawAspect="Content" ObjectID="_1717054931" r:id="rId76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7767EEB7" w14:textId="23E6AB0C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870" w:dyaOrig="430" w14:anchorId="5E9FFD3B">
          <v:shape id="_x0000_i1060" type="#_x0000_t75" style="width:93.9pt;height:21.9pt" o:ole="">
            <v:imagedata r:id="rId77" o:title=""/>
          </v:shape>
          <o:OLEObject Type="Embed" ProgID="Equation.DSMT4" ShapeID="_x0000_i1060" DrawAspect="Content" ObjectID="_1717054932" r:id="rId78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>d</w:t>
      </w:r>
      <w:r w:rsidRPr="00455289">
        <w:rPr>
          <w:rFonts w:ascii="Times New Roman" w:hAnsi="Times New Roman"/>
          <w:sz w:val="28"/>
          <w:szCs w:val="28"/>
          <w:lang w:val="en-US"/>
        </w:rPr>
        <w:t>)</w: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760" w:dyaOrig="430" w14:anchorId="3AC2B579">
          <v:shape id="_x0000_i1061" type="#_x0000_t75" style="width:88.15pt;height:21.9pt" o:ole="">
            <v:imagedata r:id="rId79" o:title=""/>
          </v:shape>
          <o:OLEObject Type="Embed" ProgID="Equation.DSMT4" ShapeID="_x0000_i1061" DrawAspect="Content" ObjectID="_1717054933" r:id="rId80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4E044A25" w14:textId="77777777" w:rsidR="00D25C4C" w:rsidRPr="00455289" w:rsidRDefault="00D25C4C" w:rsidP="001461B2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4F3CF5E3" w14:textId="6D41C358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2830" w:dyaOrig="290" w14:anchorId="2F5F0B6D">
          <v:shape id="_x0000_i1062" type="#_x0000_t75" style="width:141.7pt;height:14.4pt" o:ole="">
            <v:imagedata r:id="rId81" o:title=""/>
          </v:shape>
          <o:OLEObject Type="Embed" ProgID="Equation.DSMT4" ShapeID="_x0000_i1062" DrawAspect="Content" ObjectID="_1717054934" r:id="rId82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4820" w:dyaOrig="290" w14:anchorId="6C461BB4">
          <v:shape id="_x0000_i1063" type="#_x0000_t75" style="width:240.75pt;height:14.4pt" o:ole="">
            <v:imagedata r:id="rId83" o:title=""/>
          </v:shape>
          <o:OLEObject Type="Embed" ProgID="Equation.DSMT4" ShapeID="_x0000_i1063" DrawAspect="Content" ObjectID="_1717054935" r:id="rId84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70B1DC14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3650" w:dyaOrig="290" w14:anchorId="58A1B0B1">
          <v:shape id="_x0000_i1064" type="#_x0000_t75" style="width:182.6pt;height:14.4pt" o:ole="">
            <v:imagedata r:id="rId85" o:title=""/>
          </v:shape>
          <o:OLEObject Type="Embed" ProgID="Equation.DSMT4" ShapeID="_x0000_i1064" DrawAspect="Content" ObjectID="_1717054936" r:id="rId86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5AF8F1A1" w14:textId="77777777" w:rsidR="00D25C4C" w:rsidRPr="00455289" w:rsidRDefault="00D25C4C" w:rsidP="001461B2">
      <w:pPr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iết 3: Bài toán dấu ngoặc</w:t>
      </w:r>
    </w:p>
    <w:p w14:paraId="3CA62096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1:</w:t>
      </w:r>
      <w:r w:rsidRPr="00455289">
        <w:rPr>
          <w:rFonts w:ascii="Times New Roman" w:hAnsi="Times New Roman"/>
          <w:sz w:val="28"/>
          <w:szCs w:val="28"/>
        </w:rPr>
        <w:t xml:space="preserve"> Bỏ dấu ngoặc rồi tính</w:t>
      </w:r>
    </w:p>
    <w:p w14:paraId="5850FFBE" w14:textId="7E86C3A3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4"/>
          <w:sz w:val="28"/>
          <w:szCs w:val="28"/>
          <w:lang w:val="en-US"/>
        </w:rPr>
        <w:object w:dxaOrig="2740" w:dyaOrig="400" w14:anchorId="59B72005">
          <v:shape id="_x0000_i1065" type="#_x0000_t75" style="width:137.65pt;height:19.6pt" o:ole="">
            <v:imagedata r:id="rId87" o:title=""/>
          </v:shape>
          <o:OLEObject Type="Embed" ProgID="Equation.DSMT4" ShapeID="_x0000_i1065" DrawAspect="Content" ObjectID="_1717054937" r:id="rId88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2490" w:dyaOrig="320" w14:anchorId="61543622">
          <v:shape id="_x0000_i1066" type="#_x0000_t75" style="width:124.4pt;height:16.15pt" o:ole="">
            <v:imagedata r:id="rId89" o:title=""/>
          </v:shape>
          <o:OLEObject Type="Embed" ProgID="Equation.DSMT4" ShapeID="_x0000_i1066" DrawAspect="Content" ObjectID="_1717054938" r:id="rId90"/>
        </w:object>
      </w:r>
    </w:p>
    <w:p w14:paraId="7FE77493" w14:textId="613A5AE4" w:rsidR="00D25C4C" w:rsidRPr="00455289" w:rsidRDefault="00D25C4C" w:rsidP="001461B2">
      <w:pPr>
        <w:spacing w:after="0"/>
        <w:ind w:firstLine="29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2240" w:dyaOrig="400" w14:anchorId="76AD99C7">
          <v:shape id="_x0000_i1067" type="#_x0000_t75" style="width:112.3pt;height:19.6pt" o:ole="">
            <v:imagedata r:id="rId91" o:title=""/>
          </v:shape>
          <o:OLEObject Type="Embed" ProgID="Equation.DSMT4" ShapeID="_x0000_i1067" DrawAspect="Content" ObjectID="_1717054939" r:id="rId92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2640" w:dyaOrig="400" w14:anchorId="7CF168EA">
          <v:shape id="_x0000_i1068" type="#_x0000_t75" style="width:132.5pt;height:19.6pt" o:ole="">
            <v:imagedata r:id="rId93" o:title=""/>
          </v:shape>
          <o:OLEObject Type="Embed" ProgID="Equation.DSMT4" ShapeID="_x0000_i1068" DrawAspect="Content" ObjectID="_1717054940" r:id="rId94"/>
        </w:object>
      </w:r>
    </w:p>
    <w:p w14:paraId="033FEB51" w14:textId="0AE5A2D4" w:rsidR="00D25C4C" w:rsidRPr="00455289" w:rsidRDefault="00D25C4C" w:rsidP="001461B2">
      <w:pPr>
        <w:spacing w:after="0"/>
        <w:ind w:firstLine="29"/>
        <w:rPr>
          <w:rStyle w:val="Bodytext2"/>
          <w:rFonts w:ascii="Times New Roman" w:hAnsi="Times New Roman" w:cs="Times New Roman"/>
          <w:sz w:val="28"/>
          <w:szCs w:val="28"/>
          <w:shd w:val="clear" w:color="auto" w:fill="auto"/>
        </w:rPr>
      </w:pPr>
      <w:r w:rsidRPr="00455289">
        <w:rPr>
          <w:rFonts w:ascii="Times New Roman" w:hAnsi="Times New Roman" w:cs="Times New Roman"/>
          <w:sz w:val="28"/>
          <w:szCs w:val="28"/>
        </w:rPr>
        <w:lastRenderedPageBreak/>
        <w:t xml:space="preserve">e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3040" w:dyaOrig="400" w14:anchorId="5452E280">
          <v:shape id="_x0000_i1069" type="#_x0000_t75" style="width:152.05pt;height:19.6pt" o:ole="">
            <v:imagedata r:id="rId95" o:title=""/>
          </v:shape>
          <o:OLEObject Type="Embed" ProgID="Equation.DSMT4" ShapeID="_x0000_i1069" DrawAspect="Content" ObjectID="_1717054941" r:id="rId96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>[[</w:t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2780" w:dyaOrig="440" w14:anchorId="0AC82E55">
          <v:shape id="_x0000_i1070" type="#_x0000_t75" style="width:138.8pt;height:21.9pt" o:ole="">
            <v:imagedata r:id="rId97" o:title=""/>
          </v:shape>
          <o:OLEObject Type="Embed" ProgID="Equation.DSMT4" ShapeID="_x0000_i1070" DrawAspect="Content" ObjectID="_1717054942" r:id="rId98"/>
        </w:object>
      </w:r>
    </w:p>
    <w:p w14:paraId="1A62609C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ỏ ngoặc rồi tính</w:t>
      </w:r>
    </w:p>
    <w:p w14:paraId="4A03EA52" w14:textId="7AF21058" w:rsidR="00D25C4C" w:rsidRPr="00455289" w:rsidRDefault="00D25C4C" w:rsidP="001461B2">
      <w:pPr>
        <w:spacing w:after="0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00" w:dyaOrig="430" w14:anchorId="30189626">
          <v:shape id="_x0000_i1071" type="#_x0000_t75" style="width:135.35pt;height:21.9pt" o:ole="">
            <v:imagedata r:id="rId99" o:title=""/>
          </v:shape>
          <o:OLEObject Type="Embed" ProgID="Equation.DSMT4" ShapeID="_x0000_i1071" DrawAspect="Content" ObjectID="_1717054943" r:id="rId100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 b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670" w:dyaOrig="430" w14:anchorId="3A44FE8E">
          <v:shape id="_x0000_i1072" type="#_x0000_t75" style="width:83.5pt;height:21.9pt" o:ole="">
            <v:imagedata r:id="rId101" o:title=""/>
          </v:shape>
          <o:OLEObject Type="Embed" ProgID="Equation.DSMT4" ShapeID="_x0000_i1072" DrawAspect="Content" ObjectID="_1717054944" r:id="rId102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4752CBE2" w14:textId="6C181BC8" w:rsidR="00D25C4C" w:rsidRPr="00455289" w:rsidRDefault="00D25C4C" w:rsidP="001461B2">
      <w:pPr>
        <w:spacing w:after="0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990" w:dyaOrig="430" w14:anchorId="03E663C2">
          <v:shape id="_x0000_i1073" type="#_x0000_t75" style="width:99.65pt;height:21.9pt" o:ole="">
            <v:imagedata r:id="rId103" o:title=""/>
          </v:shape>
          <o:OLEObject Type="Embed" ProgID="Equation.DSMT4" ShapeID="_x0000_i1073" DrawAspect="Content" ObjectID="_1717054945" r:id="rId104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910" w:dyaOrig="430" w14:anchorId="388DB89B">
          <v:shape id="_x0000_i1074" type="#_x0000_t75" style="width:95.6pt;height:21.9pt" o:ole="">
            <v:imagedata r:id="rId105" o:title=""/>
          </v:shape>
          <o:OLEObject Type="Embed" ProgID="Equation.DSMT4" ShapeID="_x0000_i1074" DrawAspect="Content" ObjectID="_1717054946" r:id="rId106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7D34243D" w14:textId="7EADAD43" w:rsidR="00D25C4C" w:rsidRPr="00455289" w:rsidRDefault="00D25C4C" w:rsidP="001461B2">
      <w:pPr>
        <w:spacing w:after="0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e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80" w:dyaOrig="430" w14:anchorId="2FEFF5D1">
          <v:shape id="_x0000_i1075" type="#_x0000_t75" style="width:138.8pt;height:21.9pt" o:ole="">
            <v:imagedata r:id="rId107" o:title=""/>
          </v:shape>
          <o:OLEObject Type="Embed" ProgID="Equation.DSMT4" ShapeID="_x0000_i1075" DrawAspect="Content" ObjectID="_1717054947" r:id="rId108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f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80" w:dyaOrig="430" w14:anchorId="23B60ECC">
          <v:shape id="_x0000_i1076" type="#_x0000_t75" style="width:138.8pt;height:21.9pt" o:ole="">
            <v:imagedata r:id="rId109" o:title=""/>
          </v:shape>
          <o:OLEObject Type="Embed" ProgID="Equation.DSMT4" ShapeID="_x0000_i1076" DrawAspect="Content" ObjectID="_1717054948" r:id="rId110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59D12119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0380F4CE">
          <v:shape id="_x0000_i1077" type="#_x0000_t75" style="width:10.95pt;height:10.95pt" o:ole="">
            <v:imagedata r:id="rId36" o:title=""/>
          </v:shape>
          <o:OLEObject Type="Embed" ProgID="Equation.DSMT4" ShapeID="_x0000_i1077" DrawAspect="Content" ObjectID="_1717054949" r:id="rId111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72AD3581" w14:textId="1D346DBD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810" w:dyaOrig="330" w14:anchorId="053C3292">
          <v:shape id="_x0000_i1078" type="#_x0000_t75" style="width:90.45pt;height:16.7pt" o:ole="">
            <v:imagedata r:id="rId112" o:title=""/>
          </v:shape>
          <o:OLEObject Type="Embed" ProgID="Equation.DSMT4" ShapeID="_x0000_i1078" DrawAspect="Content" ObjectID="_1717054950" r:id="rId113"/>
        </w:object>
      </w:r>
      <w:r w:rsidRPr="00455289">
        <w:rPr>
          <w:rFonts w:ascii="Times New Roman" w:hAnsi="Times New Roman"/>
          <w:sz w:val="28"/>
          <w:szCs w:val="28"/>
        </w:rPr>
        <w:t>.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2460" w:dyaOrig="330" w14:anchorId="716CB333">
          <v:shape id="_x0000_i1079" type="#_x0000_t75" style="width:123.25pt;height:16.7pt" o:ole="">
            <v:imagedata r:id="rId114" o:title=""/>
          </v:shape>
          <o:OLEObject Type="Embed" ProgID="Equation.DSMT4" ShapeID="_x0000_i1079" DrawAspect="Content" ObjectID="_1717054951" r:id="rId115"/>
        </w:object>
      </w:r>
    </w:p>
    <w:p w14:paraId="79EA886D" w14:textId="77777777" w:rsidR="00D25C4C" w:rsidRPr="00455289" w:rsidRDefault="00D25C4C" w:rsidP="001461B2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455289">
        <w:rPr>
          <w:rFonts w:ascii="Times New Roman" w:hAnsi="Times New Roman" w:cs="Times New Roman"/>
          <w:bCs/>
          <w:position w:val="-10"/>
          <w:sz w:val="28"/>
          <w:szCs w:val="28"/>
        </w:rPr>
        <w:object w:dxaOrig="2520" w:dyaOrig="330" w14:anchorId="72239327">
          <v:shape id="_x0000_i1080" type="#_x0000_t75" style="width:126.7pt;height:16.7pt" o:ole="">
            <v:imagedata r:id="rId116" o:title=""/>
          </v:shape>
          <o:OLEObject Type="Embed" ProgID="Equation.DSMT4" ShapeID="_x0000_i1080" DrawAspect="Content" ObjectID="_1717054952" r:id="rId117"/>
        </w:object>
      </w:r>
    </w:p>
    <w:p w14:paraId="08D05ACF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5D60E97F" w14:textId="274C0362" w:rsidR="00D25C4C" w:rsidRPr="00455289" w:rsidRDefault="00D25C4C" w:rsidP="001461B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870" w:dyaOrig="430" w14:anchorId="40B828C5">
          <v:shape id="_x0000_i1081" type="#_x0000_t75" style="width:93.9pt;height:21.9pt" o:ole="">
            <v:imagedata r:id="rId118" o:title=""/>
          </v:shape>
          <o:OLEObject Type="Embed" ProgID="Equation.DSMT4" ShapeID="_x0000_i1081" DrawAspect="Content" ObjectID="_1717054953" r:id="rId119"/>
        </w:object>
      </w:r>
      <w:r w:rsidRPr="00455289">
        <w:rPr>
          <w:rFonts w:ascii="Times New Roman" w:hAnsi="Times New Roman" w:cs="Times New Roman"/>
          <w:sz w:val="28"/>
          <w:szCs w:val="28"/>
        </w:rPr>
        <w:t>;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hAnsi="Times New Roman" w:cs="Times New Roman"/>
          <w:bCs/>
          <w:position w:val="-18"/>
          <w:sz w:val="28"/>
          <w:szCs w:val="28"/>
        </w:rPr>
        <w:object w:dxaOrig="2300" w:dyaOrig="490" w14:anchorId="7400DF63">
          <v:shape id="_x0000_i1082" type="#_x0000_t75" style="width:114.6pt;height:24.2pt" o:ole="">
            <v:imagedata r:id="rId120" o:title=""/>
          </v:shape>
          <o:OLEObject Type="Embed" ProgID="Equation.DSMT4" ShapeID="_x0000_i1082" DrawAspect="Content" ObjectID="_1717054954" r:id="rId121"/>
        </w:object>
      </w:r>
      <w:r w:rsidRPr="00455289">
        <w:rPr>
          <w:rFonts w:ascii="Times New Roman" w:hAnsi="Times New Roman" w:cs="Times New Roman"/>
          <w:sz w:val="28"/>
          <w:szCs w:val="28"/>
        </w:rPr>
        <w:t>.</w:t>
      </w:r>
    </w:p>
    <w:p w14:paraId="6A453D12" w14:textId="5636644E" w:rsidR="00D25C4C" w:rsidRPr="00455289" w:rsidRDefault="00D25C4C" w:rsidP="001461B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6"/>
          <w:sz w:val="28"/>
          <w:szCs w:val="28"/>
        </w:rPr>
        <w:object w:dxaOrig="2550" w:dyaOrig="290" w14:anchorId="6086C04A">
          <v:shape id="_x0000_i1083" type="#_x0000_t75" style="width:126.7pt;height:14.4pt" o:ole="">
            <v:imagedata r:id="rId122" o:title=""/>
          </v:shape>
          <o:OLEObject Type="Embed" ProgID="Equation.DSMT4" ShapeID="_x0000_i1083" DrawAspect="Content" ObjectID="_1717054955" r:id="rId123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bookmarkStart w:id="1" w:name="_GoBack"/>
      <w:bookmarkEnd w:id="1"/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26"/>
          <w:sz w:val="28"/>
          <w:szCs w:val="28"/>
        </w:rPr>
        <w:object w:dxaOrig="2180" w:dyaOrig="640" w14:anchorId="2C8BC34E">
          <v:shape id="_x0000_i1084" type="#_x0000_t75" style="width:108.85pt;height:31.7pt" o:ole="">
            <v:imagedata r:id="rId124" o:title=""/>
          </v:shape>
          <o:OLEObject Type="Embed" ProgID="Equation.DSMT4" ShapeID="_x0000_i1084" DrawAspect="Content" ObjectID="_1717054956" r:id="rId125"/>
        </w:object>
      </w:r>
    </w:p>
    <w:p w14:paraId="71B1CF26" w14:textId="1F5A6EF6" w:rsidR="00D25C4C" w:rsidRPr="002B5D5E" w:rsidRDefault="00D25C4C" w:rsidP="001461B2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2B5D5E">
        <w:rPr>
          <w:rFonts w:ascii="Times New Roman" w:hAnsi="Times New Roman" w:cs="Times New Roman"/>
          <w:b/>
          <w:color w:val="0000FF"/>
          <w:sz w:val="28"/>
          <w:szCs w:val="28"/>
        </w:rPr>
        <w:t>BÀI TẬP VỀ NHÀ</w:t>
      </w:r>
    </w:p>
    <w:p w14:paraId="6966E448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b/>
          <w:sz w:val="28"/>
          <w:szCs w:val="28"/>
          <w:lang w:bidi="ar-EG"/>
        </w:rPr>
        <w:t>Bài 1:</w: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>Tìm các số nguyên x, biết:</w:t>
      </w:r>
    </w:p>
    <w:p w14:paraId="2B508E7A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a) </w:t>
      </w:r>
      <w:r w:rsidRPr="00455289">
        <w:rPr>
          <w:rFonts w:ascii="Times New Roman" w:hAnsi="Times New Roman" w:cs="Times New Roman"/>
          <w:position w:val="-14"/>
          <w:sz w:val="28"/>
          <w:szCs w:val="28"/>
          <w:lang w:val="vi-VN" w:bidi="ar-EG"/>
        </w:rPr>
        <w:object w:dxaOrig="1360" w:dyaOrig="410" w14:anchorId="6F7B2EC3">
          <v:shape id="_x0000_i1085" type="#_x0000_t75" style="width:67.95pt;height:19.6pt" o:ole="">
            <v:imagedata r:id="rId126" o:title=""/>
          </v:shape>
          <o:OLEObject Type="Embed" ProgID="Equation.DSMT4" ShapeID="_x0000_i1085" DrawAspect="Content" ObjectID="_1717054957" r:id="rId127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            b. </w:t>
      </w:r>
      <w:r w:rsidRPr="00455289">
        <w:rPr>
          <w:rFonts w:ascii="Times New Roman" w:hAnsi="Times New Roman" w:cs="Times New Roman"/>
          <w:position w:val="-14"/>
          <w:sz w:val="28"/>
          <w:szCs w:val="28"/>
          <w:lang w:val="vi-VN" w:bidi="ar-EG"/>
        </w:rPr>
        <w:object w:dxaOrig="1450" w:dyaOrig="450" w14:anchorId="63BDD797">
          <v:shape id="_x0000_i1086" type="#_x0000_t75" style="width:73.15pt;height:22.45pt" o:ole="">
            <v:imagedata r:id="rId128" o:title=""/>
          </v:shape>
          <o:OLEObject Type="Embed" ProgID="Equation.DSMT4" ShapeID="_x0000_i1086" DrawAspect="Content" ObjectID="_1717054958" r:id="rId129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</w:p>
    <w:p w14:paraId="4C769C83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bidi="ar-EG"/>
        </w:rPr>
        <w:object w:dxaOrig="2210" w:dyaOrig="450" w14:anchorId="0504AA3B">
          <v:shape id="_x0000_i1087" type="#_x0000_t75" style="width:110pt;height:22.45pt" o:ole="">
            <v:imagedata r:id="rId130" o:title=""/>
          </v:shape>
          <o:OLEObject Type="Embed" ProgID="Equation.DSMT4" ShapeID="_x0000_i1087" DrawAspect="Content" ObjectID="_1717054959" r:id="rId131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d.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bidi="ar-EG"/>
        </w:rPr>
        <w:object w:dxaOrig="1850" w:dyaOrig="450" w14:anchorId="1F033BE7">
          <v:shape id="_x0000_i1088" type="#_x0000_t75" style="width:91.6pt;height:22.45pt" o:ole="">
            <v:imagedata r:id="rId132" o:title=""/>
          </v:shape>
          <o:OLEObject Type="Embed" ProgID="Equation.DSMT4" ShapeID="_x0000_i1088" DrawAspect="Content" ObjectID="_1717054960" r:id="rId133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</w:p>
    <w:p w14:paraId="7D5F1E49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e.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vi-VN" w:bidi="ar-EG"/>
        </w:rPr>
        <w:object w:dxaOrig="2140" w:dyaOrig="450" w14:anchorId="5A1DD5AC">
          <v:shape id="_x0000_i1089" type="#_x0000_t75" style="width:107.15pt;height:22.45pt" o:ole="">
            <v:imagedata r:id="rId134" o:title=""/>
          </v:shape>
          <o:OLEObject Type="Embed" ProgID="Equation.DSMT4" ShapeID="_x0000_i1089" DrawAspect="Content" ObjectID="_1717054961" r:id="rId135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</w: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f. 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vi-VN" w:bidi="ar-EG"/>
        </w:rPr>
        <w:object w:dxaOrig="2570" w:dyaOrig="450" w14:anchorId="459B0FA2">
          <v:shape id="_x0000_i1090" type="#_x0000_t75" style="width:127.85pt;height:22.45pt" o:ole="">
            <v:imagedata r:id="rId136" o:title=""/>
          </v:shape>
          <o:OLEObject Type="Embed" ProgID="Equation.DSMT4" ShapeID="_x0000_i1090" DrawAspect="Content" ObjectID="_1717054962" r:id="rId137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</w:p>
    <w:p w14:paraId="4519C869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455289">
        <w:rPr>
          <w:rFonts w:ascii="Times New Roman" w:hAnsi="Times New Roman" w:cs="Times New Roman"/>
          <w:b/>
          <w:sz w:val="28"/>
          <w:szCs w:val="28"/>
        </w:rPr>
        <w:t>Bài 2</w:t>
      </w:r>
      <w:r w:rsidRPr="00455289">
        <w:rPr>
          <w:rFonts w:ascii="Times New Roman" w:hAnsi="Times New Roman" w:cs="Times New Roman"/>
          <w:sz w:val="28"/>
          <w:szCs w:val="28"/>
        </w:rPr>
        <w:t>:Thực hiện phép tính (</w:t>
      </w:r>
      <w:r w:rsidRPr="00455289">
        <w:rPr>
          <w:rFonts w:ascii="Times New Roman" w:hAnsi="Times New Roman" w:cs="Times New Roman"/>
          <w:i/>
          <w:sz w:val="28"/>
          <w:szCs w:val="28"/>
        </w:rPr>
        <w:t>Tính nhanh nếu có thể</w:t>
      </w:r>
      <w:r w:rsidRPr="00455289">
        <w:rPr>
          <w:rFonts w:ascii="Times New Roman" w:hAnsi="Times New Roman" w:cs="Times New Roman"/>
          <w:sz w:val="28"/>
          <w:szCs w:val="28"/>
        </w:rPr>
        <w:t>)</w:t>
      </w:r>
    </w:p>
    <w:p w14:paraId="092A4195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180" w:dyaOrig="450" w14:anchorId="68B3A61F">
          <v:shape id="_x0000_i1091" type="#_x0000_t75" style="width:108.85pt;height:22.45pt" o:ole="">
            <v:imagedata r:id="rId138" o:title=""/>
          </v:shape>
          <o:OLEObject Type="Embed" ProgID="Equation.DSMT4" ShapeID="_x0000_i1091" DrawAspect="Content" ObjectID="_1717054963" r:id="rId139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b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790" w:dyaOrig="450" w14:anchorId="4EF8DF28">
          <v:shape id="_x0000_i1092" type="#_x0000_t75" style="width:139.95pt;height:22.45pt" o:ole="">
            <v:imagedata r:id="rId140" o:title=""/>
          </v:shape>
          <o:OLEObject Type="Embed" ProgID="Equation.DSMT4" ShapeID="_x0000_i1092" DrawAspect="Content" ObjectID="_1717054964" r:id="rId141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3522B803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980" w:dyaOrig="450" w14:anchorId="3C95F0F3">
          <v:shape id="_x0000_i1093" type="#_x0000_t75" style="width:149.2pt;height:22.45pt" o:ole="">
            <v:imagedata r:id="rId142" o:title=""/>
          </v:shape>
          <o:OLEObject Type="Embed" ProgID="Equation.DSMT4" ShapeID="_x0000_i1093" DrawAspect="Content" ObjectID="_1717054965" r:id="rId143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d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3290" w:dyaOrig="450" w14:anchorId="5F4977F0">
          <v:shape id="_x0000_i1094" type="#_x0000_t75" style="width:163.6pt;height:22.45pt" o:ole="">
            <v:imagedata r:id="rId144" o:title=""/>
          </v:shape>
          <o:OLEObject Type="Embed" ProgID="Equation.DSMT4" ShapeID="_x0000_i1094" DrawAspect="Content" ObjectID="_1717054966" r:id="rId145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0FFA1E7D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e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3020" w:dyaOrig="450" w14:anchorId="208B0DFA">
          <v:shape id="_x0000_i1095" type="#_x0000_t75" style="width:150.35pt;height:22.45pt" o:ole="">
            <v:imagedata r:id="rId146" o:title=""/>
          </v:shape>
          <o:OLEObject Type="Embed" ProgID="Equation.DSMT4" ShapeID="_x0000_i1095" DrawAspect="Content" ObjectID="_1717054967" r:id="rId147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f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290" w:dyaOrig="450" w14:anchorId="11A3F6DB">
          <v:shape id="_x0000_i1096" type="#_x0000_t75" style="width:114.6pt;height:22.45pt" o:ole="">
            <v:imagedata r:id="rId148" o:title=""/>
          </v:shape>
          <o:OLEObject Type="Embed" ProgID="Equation.DSMT4" ShapeID="_x0000_i1096" DrawAspect="Content" ObjectID="_1717054968" r:id="rId149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09705B42" w14:textId="77777777" w:rsidR="00D25C4C" w:rsidRPr="00455289" w:rsidRDefault="00D25C4C" w:rsidP="001461B2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g) </w:t>
      </w:r>
      <w:r w:rsidRPr="00455289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3490" w:dyaOrig="490" w14:anchorId="5A41EA87">
          <v:shape id="_x0000_i1097" type="#_x0000_t75" style="width:173.95pt;height:24.2pt" o:ole="">
            <v:imagedata r:id="rId150" o:title=""/>
          </v:shape>
          <o:OLEObject Type="Embed" ProgID="Equation.DSMT4" ShapeID="_x0000_i1097" DrawAspect="Content" ObjectID="_1717054969" r:id="rId151"/>
        </w:object>
      </w:r>
    </w:p>
    <w:p w14:paraId="3669AF25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b/>
          <w:sz w:val="28"/>
          <w:szCs w:val="28"/>
        </w:rPr>
        <w:t>Bài 3:</w:t>
      </w:r>
      <w:r w:rsidRPr="00455289">
        <w:rPr>
          <w:rFonts w:ascii="Times New Roman" w:hAnsi="Times New Roman" w:cs="Times New Roman"/>
          <w:sz w:val="28"/>
          <w:szCs w:val="28"/>
        </w:rPr>
        <w:t xml:space="preserve"> Thực hiện phép tính (hợp lí nếu có thể)</w:t>
      </w:r>
    </w:p>
    <w:p w14:paraId="0F70F2D0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position w:val="-6"/>
          <w:sz w:val="28"/>
          <w:szCs w:val="28"/>
        </w:rPr>
        <w:object w:dxaOrig="1650" w:dyaOrig="290" w14:anchorId="2DCF1503">
          <v:shape id="_x0000_i1098" type="#_x0000_t75" style="width:82.95pt;height:14.4pt" o:ole="">
            <v:imagedata r:id="rId152" o:title=""/>
          </v:shape>
          <o:OLEObject Type="Embed" ProgID="Equation.DSMT4" ShapeID="_x0000_i1098" DrawAspect="Content" ObjectID="_1717054970" r:id="rId153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                                   b) </w:t>
      </w:r>
      <w:r w:rsidRPr="00455289">
        <w:rPr>
          <w:rFonts w:ascii="Times New Roman" w:hAnsi="Times New Roman" w:cs="Times New Roman"/>
          <w:position w:val="-16"/>
          <w:sz w:val="28"/>
          <w:szCs w:val="28"/>
        </w:rPr>
        <w:object w:dxaOrig="1700" w:dyaOrig="430" w14:anchorId="7C65D101">
          <v:shape id="_x0000_i1099" type="#_x0000_t75" style="width:85.25pt;height:21.9pt" o:ole="">
            <v:imagedata r:id="rId154" o:title=""/>
          </v:shape>
          <o:OLEObject Type="Embed" ProgID="Equation.DSMT4" ShapeID="_x0000_i1099" DrawAspect="Content" ObjectID="_1717054971" r:id="rId155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B1FDD44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</w:rPr>
        <w:object w:dxaOrig="3610" w:dyaOrig="430" w14:anchorId="6910070D">
          <v:shape id="_x0000_i1100" type="#_x0000_t75" style="width:180.85pt;height:21.9pt" o:ole="">
            <v:imagedata r:id="rId156" o:title=""/>
          </v:shape>
          <o:OLEObject Type="Embed" ProgID="Equation.DSMT4" ShapeID="_x0000_i1100" DrawAspect="Content" ObjectID="_1717054972" r:id="rId157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       d) </w:t>
      </w:r>
      <w:r w:rsidRPr="00455289">
        <w:rPr>
          <w:rFonts w:ascii="Times New Roman" w:hAnsi="Times New Roman" w:cs="Times New Roman"/>
          <w:position w:val="-22"/>
          <w:sz w:val="28"/>
          <w:szCs w:val="28"/>
        </w:rPr>
        <w:object w:dxaOrig="4720" w:dyaOrig="550" w14:anchorId="26EB68F2">
          <v:shape id="_x0000_i1101" type="#_x0000_t75" style="width:235.6pt;height:27.65pt" o:ole="">
            <v:imagedata r:id="rId158" o:title=""/>
          </v:shape>
          <o:OLEObject Type="Embed" ProgID="Equation.DSMT4" ShapeID="_x0000_i1101" DrawAspect="Content" ObjectID="_1717054973" r:id="rId159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0D9BA5" w14:textId="245A9035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bCs/>
          <w:sz w:val="28"/>
          <w:szCs w:val="28"/>
          <w:lang w:val="en-US"/>
        </w:rPr>
        <w:t xml:space="preserve">Bài </w:t>
      </w:r>
      <w:r w:rsidR="001E1810" w:rsidRPr="00455289">
        <w:rPr>
          <w:rFonts w:ascii="Times New Roman" w:hAnsi="Times New Roman"/>
          <w:b/>
          <w:bCs/>
          <w:sz w:val="28"/>
          <w:szCs w:val="28"/>
          <w:lang w:val="en-US"/>
        </w:rPr>
        <w:t>4</w:t>
      </w:r>
      <w:r w:rsidRPr="00455289">
        <w:rPr>
          <w:rFonts w:ascii="Times New Roman" w:hAnsi="Times New Roman"/>
          <w:b/>
          <w:bCs/>
          <w:sz w:val="28"/>
          <w:szCs w:val="28"/>
          <w:lang w:val="en-US"/>
        </w:rPr>
        <w:t xml:space="preserve">: </w:t>
      </w:r>
      <w:r w:rsidRPr="00455289">
        <w:rPr>
          <w:rFonts w:ascii="Times New Roman" w:hAnsi="Times New Roman"/>
          <w:sz w:val="28"/>
          <w:szCs w:val="28"/>
        </w:rPr>
        <w:t xml:space="preserve">Một người nông dân mua một con bò giá </w:t>
      </w:r>
      <w:r w:rsidRPr="00455289">
        <w:rPr>
          <w:rFonts w:ascii="Times New Roman" w:hAnsi="Times New Roman"/>
          <w:sz w:val="28"/>
          <w:szCs w:val="28"/>
          <w:lang w:val="en-US"/>
        </w:rPr>
        <w:t>10</w:t>
      </w:r>
      <w:r w:rsidRPr="00455289">
        <w:rPr>
          <w:rFonts w:ascii="Times New Roman" w:hAnsi="Times New Roman"/>
          <w:sz w:val="28"/>
          <w:szCs w:val="28"/>
        </w:rPr>
        <w:t xml:space="preserve"> triệu, rồi bán đi với giá 15 triệu, sau đó mua lại giá </w:t>
      </w:r>
      <w:r w:rsidRPr="00455289">
        <w:rPr>
          <w:rFonts w:ascii="Times New Roman" w:hAnsi="Times New Roman"/>
          <w:sz w:val="28"/>
          <w:szCs w:val="28"/>
          <w:lang w:val="en-US"/>
        </w:rPr>
        <w:t>20</w:t>
      </w:r>
      <w:r w:rsidRPr="00455289">
        <w:rPr>
          <w:rFonts w:ascii="Times New Roman" w:hAnsi="Times New Roman"/>
          <w:sz w:val="28"/>
          <w:szCs w:val="28"/>
        </w:rPr>
        <w:t xml:space="preserve"> triệu rồi lại bán đi với giá </w:t>
      </w:r>
      <w:r w:rsidRPr="00455289">
        <w:rPr>
          <w:rFonts w:ascii="Times New Roman" w:hAnsi="Times New Roman"/>
          <w:sz w:val="28"/>
          <w:szCs w:val="28"/>
          <w:lang w:val="en-US"/>
        </w:rPr>
        <w:t>17</w:t>
      </w:r>
      <w:r w:rsidRPr="00455289">
        <w:rPr>
          <w:rFonts w:ascii="Times New Roman" w:hAnsi="Times New Roman"/>
          <w:sz w:val="28"/>
          <w:szCs w:val="28"/>
        </w:rPr>
        <w:t xml:space="preserve"> triệu. Người bán bò lãi bao nhiêu?</w:t>
      </w:r>
    </w:p>
    <w:p w14:paraId="3C18BBBE" w14:textId="5B5145BF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 xml:space="preserve">Bài </w:t>
      </w:r>
      <w:r w:rsidR="001E1810" w:rsidRPr="00455289">
        <w:rPr>
          <w:rFonts w:ascii="Times New Roman" w:hAnsi="Times New Roman"/>
          <w:b/>
          <w:sz w:val="28"/>
          <w:szCs w:val="28"/>
          <w:lang w:val="en-US"/>
        </w:rPr>
        <w:t>5</w:t>
      </w:r>
      <w:r w:rsidRPr="00455289">
        <w:rPr>
          <w:rFonts w:ascii="Times New Roman" w:hAnsi="Times New Roman"/>
          <w:b/>
          <w:sz w:val="28"/>
          <w:szCs w:val="28"/>
          <w:lang w:val="en-US"/>
        </w:rPr>
        <w:t>*</w:t>
      </w:r>
      <w:r w:rsidRPr="00455289">
        <w:rPr>
          <w:rFonts w:ascii="Times New Roman" w:hAnsi="Times New Roman"/>
          <w:b/>
          <w:sz w:val="28"/>
          <w:szCs w:val="28"/>
        </w:rPr>
        <w:t xml:space="preserve">: </w:t>
      </w:r>
      <w:r w:rsidRPr="00455289">
        <w:rPr>
          <w:rFonts w:ascii="Times New Roman" w:hAnsi="Times New Roman"/>
          <w:sz w:val="28"/>
          <w:szCs w:val="28"/>
        </w:rPr>
        <w:t xml:space="preserve">Tìm các số nguyên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470" w:dyaOrig="250" w14:anchorId="7891B924">
          <v:shape id="_x0000_i1102" type="#_x0000_t75" style="width:23.6pt;height:12.65pt" o:ole="">
            <v:imagedata r:id="rId160" o:title=""/>
          </v:shape>
          <o:OLEObject Type="Embed" ProgID="Equation.DSMT4" ShapeID="_x0000_i1102" DrawAspect="Content" ObjectID="_1717054974" r:id="rId161"/>
        </w:object>
      </w:r>
      <w:r w:rsidRPr="00455289">
        <w:rPr>
          <w:rFonts w:ascii="Times New Roman" w:hAnsi="Times New Roman"/>
          <w:sz w:val="28"/>
          <w:szCs w:val="28"/>
        </w:rPr>
        <w:t xml:space="preserve"> biết:</w:t>
      </w:r>
    </w:p>
    <w:p w14:paraId="1BE747B6" w14:textId="53CE4D59" w:rsidR="00D25C4C" w:rsidRPr="00455289" w:rsidRDefault="00D25C4C" w:rsidP="001461B2">
      <w:pPr>
        <w:tabs>
          <w:tab w:val="left" w:pos="2552"/>
          <w:tab w:val="left" w:pos="4820"/>
          <w:tab w:val="left" w:pos="7088"/>
        </w:tabs>
        <w:spacing w:after="0"/>
        <w:ind w:left="284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="00455289" w:rsidRPr="00455289">
        <w:rPr>
          <w:position w:val="-18"/>
        </w:rPr>
        <w:object w:dxaOrig="2260" w:dyaOrig="400" w14:anchorId="70EE90BC">
          <v:shape id="_x0000_i1103" type="#_x0000_t75" style="width:112.9pt;height:19.6pt" o:ole="">
            <v:imagedata r:id="rId162" o:title=""/>
          </v:shape>
          <o:OLEObject Type="Embed" ProgID="Equation.DSMT4" ShapeID="_x0000_i1103" DrawAspect="Content" ObjectID="_1717054975" r:id="rId163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</w:p>
    <w:p w14:paraId="12B6D9E0" w14:textId="5E63E91F" w:rsidR="00D25C4C" w:rsidRPr="00455289" w:rsidRDefault="00D25C4C" w:rsidP="001461B2">
      <w:pPr>
        <w:tabs>
          <w:tab w:val="left" w:pos="2552"/>
          <w:tab w:val="left" w:pos="4820"/>
          <w:tab w:val="left" w:pos="7088"/>
        </w:tabs>
        <w:spacing w:after="0"/>
        <w:ind w:left="284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="00455289" w:rsidRPr="00455289">
        <w:rPr>
          <w:position w:val="-18"/>
        </w:rPr>
        <w:object w:dxaOrig="2680" w:dyaOrig="400" w14:anchorId="4C3438D8">
          <v:shape id="_x0000_i1104" type="#_x0000_t75" style="width:133.65pt;height:19.6pt" o:ole="">
            <v:imagedata r:id="rId164" o:title=""/>
          </v:shape>
          <o:OLEObject Type="Embed" ProgID="Equation.DSMT4" ShapeID="_x0000_i1104" DrawAspect="Content" ObjectID="_1717054976" r:id="rId165"/>
        </w:object>
      </w:r>
    </w:p>
    <w:p w14:paraId="0BD1282A" w14:textId="77777777" w:rsidR="00D25C4C" w:rsidRPr="00455289" w:rsidRDefault="00D25C4C" w:rsidP="001461B2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14:paraId="394D99E4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D25C4C" w:rsidRPr="00455289" w:rsidSect="00D95F44">
      <w:headerReference w:type="default" r:id="rId166"/>
      <w:footerReference w:type="default" r:id="rId167"/>
      <w:pgSz w:w="12240" w:h="15840"/>
      <w:pgMar w:top="630" w:right="1134" w:bottom="630" w:left="1134" w:header="540" w:footer="2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C948DBD" w14:textId="77777777" w:rsidR="00315955" w:rsidRDefault="00315955" w:rsidP="009338DD">
      <w:pPr>
        <w:spacing w:after="0" w:line="240" w:lineRule="auto"/>
      </w:pPr>
      <w:r>
        <w:separator/>
      </w:r>
    </w:p>
  </w:endnote>
  <w:endnote w:type="continuationSeparator" w:id="0">
    <w:p w14:paraId="37B17625" w14:textId="77777777" w:rsidR="00315955" w:rsidRDefault="00315955" w:rsidP="009338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ADC32C" w14:textId="1954892D" w:rsidR="00D95F44" w:rsidRPr="00D95F44" w:rsidRDefault="00D95F44" w:rsidP="00D95F4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ACFE686" w14:textId="77777777" w:rsidR="00315955" w:rsidRDefault="00315955" w:rsidP="009338DD">
      <w:pPr>
        <w:spacing w:after="0" w:line="240" w:lineRule="auto"/>
      </w:pPr>
      <w:r>
        <w:separator/>
      </w:r>
    </w:p>
  </w:footnote>
  <w:footnote w:type="continuationSeparator" w:id="0">
    <w:p w14:paraId="508B4893" w14:textId="77777777" w:rsidR="00315955" w:rsidRDefault="00315955" w:rsidP="009338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950779" w14:textId="77777777" w:rsidR="00D95F44" w:rsidRPr="00D95F44" w:rsidRDefault="00D95F44" w:rsidP="00D95F4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966468"/>
    <w:multiLevelType w:val="hybridMultilevel"/>
    <w:tmpl w:val="5EDC77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10D6"/>
    <w:rsid w:val="001461B2"/>
    <w:rsid w:val="001E1810"/>
    <w:rsid w:val="00227C8B"/>
    <w:rsid w:val="002B5D5E"/>
    <w:rsid w:val="00315955"/>
    <w:rsid w:val="00455289"/>
    <w:rsid w:val="006310D6"/>
    <w:rsid w:val="00723232"/>
    <w:rsid w:val="009338DD"/>
    <w:rsid w:val="00C21288"/>
    <w:rsid w:val="00D25C4C"/>
    <w:rsid w:val="00D95F44"/>
    <w:rsid w:val="00DB49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9EE94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25C4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D25C4C"/>
    <w:pPr>
      <w:ind w:left="720"/>
      <w:contextualSpacing/>
    </w:pPr>
    <w:rPr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C4C"/>
    <w:rPr>
      <w:lang w:val="vi-VN"/>
    </w:rPr>
  </w:style>
  <w:style w:type="paragraph" w:customStyle="1" w:styleId="Mu">
    <w:name w:val="Mẫu"/>
    <w:basedOn w:val="ListParagraph"/>
    <w:link w:val="MuChar"/>
    <w:qFormat/>
    <w:rsid w:val="00D25C4C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D25C4C"/>
    <w:rPr>
      <w:rFonts w:ascii="Palatino Linotype" w:eastAsia="Arial" w:hAnsi="Palatino Linotype" w:cs="Times New Roman"/>
      <w:lang w:val="vi-VN"/>
    </w:rPr>
  </w:style>
  <w:style w:type="character" w:customStyle="1" w:styleId="Bodytext2">
    <w:name w:val="Body text (2)_"/>
    <w:link w:val="Bodytext21"/>
    <w:locked/>
    <w:rsid w:val="00D25C4C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D25C4C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paragraph" w:styleId="Header">
    <w:name w:val="header"/>
    <w:basedOn w:val="Normal"/>
    <w:link w:val="HeaderChar"/>
    <w:uiPriority w:val="99"/>
    <w:unhideWhenUsed/>
    <w:rsid w:val="009338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38DD"/>
  </w:style>
  <w:style w:type="paragraph" w:styleId="Footer">
    <w:name w:val="footer"/>
    <w:basedOn w:val="Normal"/>
    <w:link w:val="FooterChar"/>
    <w:uiPriority w:val="99"/>
    <w:unhideWhenUsed/>
    <w:rsid w:val="009338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38D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25C4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D25C4C"/>
    <w:pPr>
      <w:ind w:left="720"/>
      <w:contextualSpacing/>
    </w:pPr>
    <w:rPr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C4C"/>
    <w:rPr>
      <w:lang w:val="vi-VN"/>
    </w:rPr>
  </w:style>
  <w:style w:type="paragraph" w:customStyle="1" w:styleId="Mu">
    <w:name w:val="Mẫu"/>
    <w:basedOn w:val="ListParagraph"/>
    <w:link w:val="MuChar"/>
    <w:qFormat/>
    <w:rsid w:val="00D25C4C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D25C4C"/>
    <w:rPr>
      <w:rFonts w:ascii="Palatino Linotype" w:eastAsia="Arial" w:hAnsi="Palatino Linotype" w:cs="Times New Roman"/>
      <w:lang w:val="vi-VN"/>
    </w:rPr>
  </w:style>
  <w:style w:type="character" w:customStyle="1" w:styleId="Bodytext2">
    <w:name w:val="Body text (2)_"/>
    <w:link w:val="Bodytext21"/>
    <w:locked/>
    <w:rsid w:val="00D25C4C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D25C4C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paragraph" w:styleId="Header">
    <w:name w:val="header"/>
    <w:basedOn w:val="Normal"/>
    <w:link w:val="HeaderChar"/>
    <w:uiPriority w:val="99"/>
    <w:unhideWhenUsed/>
    <w:rsid w:val="009338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38DD"/>
  </w:style>
  <w:style w:type="paragraph" w:styleId="Footer">
    <w:name w:val="footer"/>
    <w:basedOn w:val="Normal"/>
    <w:link w:val="FooterChar"/>
    <w:uiPriority w:val="99"/>
    <w:unhideWhenUsed/>
    <w:rsid w:val="009338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38D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38</Words>
  <Characters>306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4:23:00Z</dcterms:created>
  <dcterms:modified xsi:type="dcterms:W3CDTF">2022-06-18T03:44:00Z</dcterms:modified>
</cp:coreProperties>
</file>